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2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6" r:id="rId11"/>
    <p:sldId id="275" r:id="rId12"/>
    <p:sldId id="277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58" userDrawn="1">
          <p15:clr>
            <a:srgbClr val="A4A3A4"/>
          </p15:clr>
        </p15:guide>
        <p15:guide id="2" pos="147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084" autoAdjust="0"/>
    <p:restoredTop sz="86383" autoAdjust="0"/>
  </p:normalViewPr>
  <p:slideViewPr>
    <p:cSldViewPr>
      <p:cViewPr varScale="1">
        <p:scale>
          <a:sx n="73" d="100"/>
          <a:sy n="73" d="100"/>
        </p:scale>
        <p:origin x="1181" y="58"/>
      </p:cViewPr>
      <p:guideLst>
        <p:guide orient="horz" pos="3158"/>
        <p:guide pos="14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-321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BA067-7408-415D-8737-929066884D5D}" type="datetimeFigureOut">
              <a:rPr lang="ru-RU" smtClean="0"/>
              <a:t>19.03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1314E5-E480-4386-925B-B8A7D4E4B0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141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1314E5-E480-4386-925B-B8A7D4E4B082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8166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1314E5-E480-4386-925B-B8A7D4E4B082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7241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1314E5-E480-4386-925B-B8A7D4E4B082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11473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1314E5-E480-4386-925B-B8A7D4E4B082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2819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9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w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434282"/>
          </a:xfrm>
        </p:spPr>
        <p:txBody>
          <a:bodyPr>
            <a:noAutofit/>
          </a:bodyPr>
          <a:lstStyle/>
          <a:p>
            <a: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ная работа № 6.</a:t>
            </a:r>
            <a:b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2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учное/автоматическое управление включением синхронного генератора на параллельную работу по способу точной синхронизации</a:t>
            </a:r>
            <a:endParaRPr lang="ru-RU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3993307"/>
          </a:xfrm>
        </p:spPr>
        <p:txBody>
          <a:bodyPr/>
          <a:lstStyle/>
          <a:p>
            <a:pPr marL="0" indent="457200" algn="just">
              <a:buNone/>
            </a:pPr>
            <a:endParaRPr lang="ru-RU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работы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учение процесса включения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ого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 на параллельную работу по способу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чной синхронизации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ручном и автоматическом режимах.</a:t>
            </a:r>
          </a:p>
        </p:txBody>
      </p:sp>
    </p:spTree>
    <p:extLst>
      <p:ext uri="{BB962C8B-B14F-4D97-AF65-F5344CB8AC3E}">
        <p14:creationId xmlns:p14="http://schemas.microsoft.com/office/powerpoint/2010/main" val="65916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467544" y="260648"/>
            <a:ext cx="8229600" cy="5937523"/>
          </a:xfrm>
        </p:spPr>
        <p:txBody>
          <a:bodyPr>
            <a:normAutofit/>
          </a:bodyPr>
          <a:lstStyle/>
          <a:p>
            <a:pPr marL="0" indent="457200" algn="ctr"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ебования для включения синхронного генератора на параллельную работу:</a:t>
            </a:r>
          </a:p>
          <a:p>
            <a:pPr marL="0" indent="45720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напряжение включаемого генератор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лжно быть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вно напряжению сет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л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же работающего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                   ;</a:t>
            </a: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ередование фаз генератора и сети должно быть одинаково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совпадение фаз синхронизируемых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ий                ;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)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а генератора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лжн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вняться частоте сети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,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.е.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меть малое скольжение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практике условия точной синхронизации выполняются не абсолютно точно, а </a:t>
            </a:r>
            <a:r>
              <a:rPr lang="ru-RU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пускаются некоторые отклонени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при которых обеспечивается успешная синхронизация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ность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асто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пускается примерно 0,05-0,2 Гц, что соответствует периоду биени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0÷5 c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ность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и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изируемого генератора и сети допускается около 5-10 %. </a:t>
            </a: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944532"/>
              </p:ext>
            </p:extLst>
          </p:nvPr>
        </p:nvGraphicFramePr>
        <p:xfrm>
          <a:off x="6300192" y="1268760"/>
          <a:ext cx="952088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3" imgW="634725" imgH="241195" progId="Equation.DSMT4">
                  <p:embed/>
                </p:oleObj>
              </mc:Choice>
              <mc:Fallback>
                <p:oleObj name="Equation" r:id="rId3" imgW="634725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268760"/>
                        <a:ext cx="952088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096016"/>
              </p:ext>
            </p:extLst>
          </p:nvPr>
        </p:nvGraphicFramePr>
        <p:xfrm>
          <a:off x="6660595" y="1988840"/>
          <a:ext cx="875921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5" imgW="583947" imgH="241195" progId="Equation.DSMT4">
                  <p:embed/>
                </p:oleObj>
              </mc:Choice>
              <mc:Fallback>
                <p:oleObj name="Equation" r:id="rId5" imgW="583947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595" y="1988840"/>
                        <a:ext cx="875921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718646"/>
              </p:ext>
            </p:extLst>
          </p:nvPr>
        </p:nvGraphicFramePr>
        <p:xfrm>
          <a:off x="6883474" y="2348880"/>
          <a:ext cx="856878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7" imgW="571252" imgH="241195" progId="Equation.DSMT4">
                  <p:embed/>
                </p:oleObj>
              </mc:Choice>
              <mc:Fallback>
                <p:oleObj name="Equation" r:id="rId7" imgW="571252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74" y="2348880"/>
                        <a:ext cx="856878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497891"/>
              </p:ext>
            </p:extLst>
          </p:nvPr>
        </p:nvGraphicFramePr>
        <p:xfrm>
          <a:off x="4229050" y="2708275"/>
          <a:ext cx="39433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9" imgW="2628720" imgH="495000" progId="Equation.DSMT4">
                  <p:embed/>
                </p:oleObj>
              </mc:Choice>
              <mc:Fallback>
                <p:oleObj name="Equation" r:id="rId9" imgW="262872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050" y="2708275"/>
                        <a:ext cx="394335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091295"/>
              </p:ext>
            </p:extLst>
          </p:nvPr>
        </p:nvGraphicFramePr>
        <p:xfrm>
          <a:off x="2411760" y="4725144"/>
          <a:ext cx="285626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11" imgW="190417" imgH="241195" progId="Equation.DSMT4">
                  <p:embed/>
                </p:oleObj>
              </mc:Choice>
              <mc:Fallback>
                <p:oleObj name="Equation" r:id="rId11" imgW="190417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25144"/>
                        <a:ext cx="285626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8808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336704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стоинства и недостатки методов синхронизации.</a:t>
            </a:r>
          </a:p>
          <a:p>
            <a:pPr marL="0" indent="457200" algn="ctr">
              <a:buNone/>
            </a:pPr>
            <a:r>
              <a:rPr lang="ru-RU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чная синхронизации </a:t>
            </a: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стоинство состои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том, что включение генератор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 сопровождается большими толчками тока и длительными качаниями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едостатками является:</a:t>
            </a: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большо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я, необходимое для подгонки скорости вращения и напряжения синхронизируемого генератора и выбора момента подачи импульса н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ключение;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ость механических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реждений генератора и первичного двигателя при включени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грегат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большим углом опережени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457200" algn="ctr">
              <a:buNone/>
            </a:pPr>
            <a:r>
              <a:rPr lang="ru-RU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амосинхронизация</a:t>
            </a:r>
            <a:endParaRPr lang="ru-RU" sz="2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ми достоинствам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вляется:  – простота;              </a:t>
            </a: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ускорен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изации;</a:t>
            </a: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легко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ет быть автоматизирован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имуществ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мосинхронизации особенно важны в аварийных условиях при значительных колебаниях частоты и напряжения в энергосистеме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достатком следуе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читать сравнительно большие толчки тока в момент включения, при этом подгорают контакты выключателей и подвергаются дополнительным динамическим усилиям обмотки генераторов и трансформаторов.</a:t>
            </a:r>
          </a:p>
          <a:p>
            <a:pPr marL="0" indent="0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31177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3240360"/>
          </a:xfrm>
        </p:spPr>
        <p:txBody>
          <a:bodyPr>
            <a:normAutofit/>
          </a:bodyPr>
          <a:lstStyle/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анной лабораторной работе для точной синхронизации при ручном управлении включением синхронного генератора на параллельную работу мы будем использовать стрелочный синхроноскоп. 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виртуальное устройство, смоделированно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компьютере специальн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ой, пр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втоматическом управлении точн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изации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2795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112568"/>
          </a:xfrm>
        </p:spPr>
        <p:txBody>
          <a:bodyPr>
            <a:normAutofit/>
          </a:bodyPr>
          <a:lstStyle/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уществуе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ва способа включения синхронного генератора на параллельную работу –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точной синхронизации и самосинхронизации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ключении способом точной синхронизации генератор разворачивается до частоты, близкой к синхронной, и возбуждаетс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тем вручную или с помощью автоматики уравниваются частоты и напряжения синхронизируемого генератора и сети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ле этого подается команда на включение генератора в сеть. Для того чтобы толчок уравнительного тока в момент включения не превышал допустимого значения, а качания ротора генератора быстро затухли, необходимо очень точно уравнять частоты и напряжения генератора и сети и выбрать соответствующий момент для включения выключателя. 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239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 lnSpcReduction="10000"/>
          </a:bodyPr>
          <a:lstStyle/>
          <a:p>
            <a:pPr marL="0" indent="457200" algn="ctr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ы при включении генератора на параллельную работу.</a:t>
            </a: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Включен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 на параллельную работу:</a:t>
            </a:r>
          </a:p>
          <a:p>
            <a:pPr marL="0" indent="457200" algn="ctr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) схема включения; б) схема замещения; в) векторная диаграмма.</a:t>
            </a: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30347"/>
              </p:ext>
            </p:extLst>
          </p:nvPr>
        </p:nvGraphicFramePr>
        <p:xfrm>
          <a:off x="751617" y="998883"/>
          <a:ext cx="7576886" cy="477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Документ" r:id="rId3" imgW="5937582" imgH="3738177" progId="Word.Document.12">
                  <p:embed/>
                </p:oleObj>
              </mc:Choice>
              <mc:Fallback>
                <p:oleObj name="Документ" r:id="rId3" imgW="5937582" imgH="373817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1617" y="998883"/>
                        <a:ext cx="7576886" cy="4771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37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619268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гласно второго закона Кирхгофа:</a:t>
            </a:r>
          </a:p>
          <a:p>
            <a:pPr marL="0" indent="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ительны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к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ЭДС генератора и напряжение энергосистемы равны по абсолютному значению и в момент включения сдвинуты на угол δ (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ительный ток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удет равен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общем случае, когда ЭДС генератора и энергосистемы не равны по абсолютному значению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в момент включения сдвинуты на угол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ительный ток будет равен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ительный ток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момент включения будет тем больше, чем больше разность синхронизируемых напряжений и угол между ними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93142"/>
              </p:ext>
            </p:extLst>
          </p:nvPr>
        </p:nvGraphicFramePr>
        <p:xfrm>
          <a:off x="5508104" y="380443"/>
          <a:ext cx="1733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80443"/>
                        <a:ext cx="17335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60556"/>
              </p:ext>
            </p:extLst>
          </p:nvPr>
        </p:nvGraphicFramePr>
        <p:xfrm>
          <a:off x="5292080" y="908720"/>
          <a:ext cx="2170758" cy="7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5" imgW="1447172" imgH="495085" progId="Equation.DSMT4">
                  <p:embed/>
                </p:oleObj>
              </mc:Choice>
              <mc:Fallback>
                <p:oleObj name="Equation" r:id="rId5" imgW="1447172" imgH="495085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908720"/>
                        <a:ext cx="2170758" cy="742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689741"/>
              </p:ext>
            </p:extLst>
          </p:nvPr>
        </p:nvGraphicFramePr>
        <p:xfrm>
          <a:off x="5725244" y="2492896"/>
          <a:ext cx="194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7" imgW="1295280" imgH="507960" progId="Equation.DSMT4">
                  <p:embed/>
                </p:oleObj>
              </mc:Choice>
              <mc:Fallback>
                <p:oleObj name="Equation" r:id="rId7" imgW="1295280" imgH="50796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244" y="2492896"/>
                        <a:ext cx="1943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248127"/>
              </p:ext>
            </p:extLst>
          </p:nvPr>
        </p:nvGraphicFramePr>
        <p:xfrm>
          <a:off x="4716016" y="4221088"/>
          <a:ext cx="3486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9" imgW="2324100" imgH="584200" progId="Equation.DSMT4">
                  <p:embed/>
                </p:oleObj>
              </mc:Choice>
              <mc:Fallback>
                <p:oleObj name="Equation" r:id="rId9" imgW="2324100" imgH="58420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221088"/>
                        <a:ext cx="34861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743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>
            <a:normAutofit/>
          </a:bodyPr>
          <a:lstStyle/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кольку в реальных условиях при синхронизации всегда имеется некоторая разница частот синхронизируемого генератор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энергосистемы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угол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жду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ДС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ность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ДС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с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я изменяются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ом разность мгновенных значений, синхронизируемых ЭДС, равн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и        угловы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орости вращения ЭДС генератора и энергосистемы соответственно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услови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разность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гновенных значений, синхронизируемых ЭДС, равн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457200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афик изменения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оказанны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едующем рисунке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ляет собой колебания, которые называются </a:t>
            </a:r>
            <a:r>
              <a:rPr lang="ru-RU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иениям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 разность напряжений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ием </a:t>
            </a:r>
            <a:r>
              <a:rPr lang="ru-RU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иения </a:t>
            </a:r>
            <a:r>
              <a:rPr lang="ru-RU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.</a:t>
            </a: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85191"/>
              </p:ext>
            </p:extLst>
          </p:nvPr>
        </p:nvGraphicFramePr>
        <p:xfrm>
          <a:off x="2698204" y="1948830"/>
          <a:ext cx="4610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3" imgW="3073400" imgH="266700" progId="Equation.DSMT4">
                  <p:embed/>
                </p:oleObj>
              </mc:Choice>
              <mc:Fallback>
                <p:oleObj name="Equation" r:id="rId3" imgW="3073400" imgH="2667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204" y="1948830"/>
                        <a:ext cx="46101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556808"/>
              </p:ext>
            </p:extLst>
          </p:nvPr>
        </p:nvGraphicFramePr>
        <p:xfrm>
          <a:off x="1185871" y="2419135"/>
          <a:ext cx="361793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5" imgW="241195" imgH="241195" progId="Equation.DSMT4">
                  <p:embed/>
                </p:oleObj>
              </mc:Choice>
              <mc:Fallback>
                <p:oleObj name="Equation" r:id="rId5" imgW="241195" imgH="241195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71" y="2419135"/>
                        <a:ext cx="361793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23602"/>
              </p:ext>
            </p:extLst>
          </p:nvPr>
        </p:nvGraphicFramePr>
        <p:xfrm>
          <a:off x="1835696" y="2418978"/>
          <a:ext cx="342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7" imgW="228600" imgH="241300" progId="Equation.DSMT4">
                  <p:embed/>
                </p:oleObj>
              </mc:Choice>
              <mc:Fallback>
                <p:oleObj name="Equation" r:id="rId7" imgW="228600" imgH="2413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18978"/>
                        <a:ext cx="342900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038091"/>
              </p:ext>
            </p:extLst>
          </p:nvPr>
        </p:nvGraphicFramePr>
        <p:xfrm>
          <a:off x="4403439" y="2780928"/>
          <a:ext cx="1199630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9" imgW="799753" imgH="241195" progId="Equation.DSMT4">
                  <p:embed/>
                </p:oleObj>
              </mc:Choice>
              <mc:Fallback>
                <p:oleObj name="Equation" r:id="rId9" imgW="799753" imgH="241195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439" y="2780928"/>
                        <a:ext cx="1199630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997355"/>
              </p:ext>
            </p:extLst>
          </p:nvPr>
        </p:nvGraphicFramePr>
        <p:xfrm>
          <a:off x="5972455" y="2780928"/>
          <a:ext cx="1181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11" imgW="787400" imgH="241300" progId="Equation.DSMT4">
                  <p:embed/>
                </p:oleObj>
              </mc:Choice>
              <mc:Fallback>
                <p:oleObj name="Equation" r:id="rId11" imgW="787400" imgH="2413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455" y="2780928"/>
                        <a:ext cx="11811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38405"/>
              </p:ext>
            </p:extLst>
          </p:nvPr>
        </p:nvGraphicFramePr>
        <p:xfrm>
          <a:off x="2627784" y="3317156"/>
          <a:ext cx="1561422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13" imgW="1040948" imgH="266584" progId="Equation.DSMT4">
                  <p:embed/>
                </p:oleObj>
              </mc:Choice>
              <mc:Fallback>
                <p:oleObj name="Equation" r:id="rId13" imgW="1040948" imgH="266584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317156"/>
                        <a:ext cx="1561422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414937"/>
              </p:ext>
            </p:extLst>
          </p:nvPr>
        </p:nvGraphicFramePr>
        <p:xfrm>
          <a:off x="1173552" y="3993839"/>
          <a:ext cx="7258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15" imgW="4838700" imgH="495300" progId="Equation.DSMT4">
                  <p:embed/>
                </p:oleObj>
              </mc:Choice>
              <mc:Fallback>
                <p:oleObj name="Equation" r:id="rId15" imgW="4838700" imgH="4953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552" y="3993839"/>
                        <a:ext cx="725805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489081"/>
              </p:ext>
            </p:extLst>
          </p:nvPr>
        </p:nvGraphicFramePr>
        <p:xfrm>
          <a:off x="4858279" y="5445224"/>
          <a:ext cx="361793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17" imgW="241195" imgH="241195" progId="Equation.DSMT4">
                  <p:embed/>
                </p:oleObj>
              </mc:Choice>
              <mc:Fallback>
                <p:oleObj name="Equation" r:id="rId17" imgW="241195" imgH="241195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279" y="5445224"/>
                        <a:ext cx="361793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46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260648"/>
            <a:ext cx="5328592" cy="5256584"/>
          </a:xfrm>
        </p:spPr>
        <p:txBody>
          <a:bodyPr>
            <a:normAutofit/>
          </a:bodyPr>
          <a:lstStyle/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и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иений: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изменение мгновенных значений напряжения биений; 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) изменение действующих значений напряжения биений.</a:t>
            </a: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5508104" y="476672"/>
            <a:ext cx="331236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с интересует огибающа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мплитудных значений напряжения биения, очерченная на рисунк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штриховой линией. Математическое выражение огибающей имеет следующий вид:</a:t>
            </a:r>
          </a:p>
        </p:txBody>
      </p:sp>
      <p:sp>
        <p:nvSpPr>
          <p:cNvPr id="7" name="Rectangle 8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340750"/>
              </p:ext>
            </p:extLst>
          </p:nvPr>
        </p:nvGraphicFramePr>
        <p:xfrm>
          <a:off x="5580112" y="2924944"/>
          <a:ext cx="29337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3" imgW="1955520" imgH="1028520" progId="Equation.DSMT4">
                  <p:embed/>
                </p:oleObj>
              </mc:Choice>
              <mc:Fallback>
                <p:oleObj name="Equation" r:id="rId3" imgW="1955520" imgH="102852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924944"/>
                        <a:ext cx="2933700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634584" y="4374698"/>
            <a:ext cx="289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-  угловая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орость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кольжения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Рисунок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4128" y="4408587"/>
            <a:ext cx="348300" cy="366701"/>
          </a:xfrm>
          <a:prstGeom prst="rect">
            <a:avLst/>
          </a:prstGeom>
        </p:spPr>
      </p:pic>
      <p:pic>
        <p:nvPicPr>
          <p:cNvPr id="14" name="Рисунок 13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60648"/>
            <a:ext cx="3808730" cy="231838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592" y="2780928"/>
            <a:ext cx="3695700" cy="16573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3528" y="5517232"/>
            <a:ext cx="8496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гибающая напряжения биения изменяется от нуля до максимального значения, равного двойной амплитуде 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U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и вновь уменьшается до нуля.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ремя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ного цикла изменения напряжения биения от нуля через максимум до нуля называется </a:t>
            </a:r>
            <a:r>
              <a:rPr lang="ru-RU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иодом </a:t>
            </a:r>
            <a:r>
              <a:rPr lang="ru-RU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кольжения.</a:t>
            </a:r>
            <a:endParaRPr lang="ru-RU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765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 noChangeAspect="1"/>
          </p:cNvSpPr>
          <p:nvPr>
            <p:ph idx="1"/>
          </p:nvPr>
        </p:nvSpPr>
        <p:spPr>
          <a:xfrm>
            <a:off x="457200" y="260648"/>
            <a:ext cx="8229600" cy="6264696"/>
          </a:xfrm>
        </p:spPr>
        <p:txBody>
          <a:bodyPr>
            <a:normAutofit/>
          </a:bodyPr>
          <a:lstStyle/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иод скольжения</a:t>
            </a:r>
            <a:r>
              <a:rPr lang="ru-RU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ем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ольше разность частот, тем меньше период биения, как показано н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ке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того, чтобы при синхронизации не было толчка уравнительного тока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такты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ключателя синхронизируемого генератора должны замыкаться в момент, когда огибающая напряжения биения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буде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вна нулю (точка 1 н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ке)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от момент называется </a:t>
            </a:r>
            <a:r>
              <a:rPr lang="ru-RU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ментом оптимума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495317"/>
              </p:ext>
            </p:extLst>
          </p:nvPr>
        </p:nvGraphicFramePr>
        <p:xfrm>
          <a:off x="3779912" y="453802"/>
          <a:ext cx="1581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4" imgW="1054100" imgH="495300" progId="Equation.DSMT4">
                  <p:embed/>
                </p:oleObj>
              </mc:Choice>
              <mc:Fallback>
                <p:oleObj name="Equation" r:id="rId4" imgW="1054100" imgH="495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53802"/>
                        <a:ext cx="158115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26005"/>
              </p:ext>
            </p:extLst>
          </p:nvPr>
        </p:nvGraphicFramePr>
        <p:xfrm>
          <a:off x="7524328" y="4581128"/>
          <a:ext cx="361793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6" imgW="241195" imgH="241195" progId="Equation.DSMT4">
                  <p:embed/>
                </p:oleObj>
              </mc:Choice>
              <mc:Fallback>
                <p:oleObj name="Equation" r:id="rId6" imgW="241195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4581128"/>
                        <a:ext cx="361793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208794"/>
              </p:ext>
            </p:extLst>
          </p:nvPr>
        </p:nvGraphicFramePr>
        <p:xfrm>
          <a:off x="7448160" y="2276872"/>
          <a:ext cx="875921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8" imgW="583947" imgH="241195" progId="Equation.DSMT4">
                  <p:embed/>
                </p:oleObj>
              </mc:Choice>
              <mc:Fallback>
                <p:oleObj name="Equation" r:id="rId8" imgW="583947" imgH="24119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160" y="2276872"/>
                        <a:ext cx="875921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648426"/>
              </p:ext>
            </p:extLst>
          </p:nvPr>
        </p:nvGraphicFramePr>
        <p:xfrm>
          <a:off x="7452320" y="2780928"/>
          <a:ext cx="780711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10" imgW="520474" imgH="241195" progId="Equation.DSMT4">
                  <p:embed/>
                </p:oleObj>
              </mc:Choice>
              <mc:Fallback>
                <p:oleObj name="Equation" r:id="rId10" imgW="520474" imgH="241195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2780928"/>
                        <a:ext cx="780711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24150" y="2059682"/>
            <a:ext cx="3695700" cy="165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12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6264696"/>
          </a:xfrm>
        </p:spPr>
        <p:txBody>
          <a:bodyPr>
            <a:normAutofit lnSpcReduction="10000"/>
          </a:bodyPr>
          <a:lstStyle/>
          <a:p>
            <a:pPr marL="0" indent="457200" algn="just">
              <a:buNone/>
            </a:pPr>
            <a:r>
              <a:rPr lang="ru-RU" sz="2000" dirty="0" smtClean="0">
                <a:latin typeface="Times New Roman"/>
                <a:cs typeface="Times New Roman" panose="02020603050405020304" pitchFamily="18" charset="0"/>
              </a:rPr>
              <a:t>Однако выключатель имеет </a:t>
            </a:r>
            <a:r>
              <a:rPr lang="ru-RU" sz="2000" i="1" dirty="0">
                <a:latin typeface="Times New Roman"/>
                <a:cs typeface="Times New Roman" panose="02020603050405020304" pitchFamily="18" charset="0"/>
              </a:rPr>
              <a:t>собственное время включения</a:t>
            </a:r>
            <a:r>
              <a:rPr lang="ru-RU" sz="2000" dirty="0">
                <a:latin typeface="Times New Roman"/>
                <a:cs typeface="Times New Roman" panose="02020603050405020304" pitchFamily="18" charset="0"/>
              </a:rPr>
              <a:t>, поэтому команда на включение должна быть подана несколько раньше, чем будет достигнут оптимум, </a:t>
            </a:r>
            <a:r>
              <a:rPr lang="ru-RU" sz="2000" dirty="0">
                <a:solidFill>
                  <a:srgbClr val="7030A0"/>
                </a:solidFill>
                <a:latin typeface="Times New Roman"/>
                <a:cs typeface="Times New Roman" panose="02020603050405020304" pitchFamily="18" charset="0"/>
              </a:rPr>
              <a:t>с опережением,</a:t>
            </a:r>
            <a:r>
              <a:rPr lang="ru-RU" sz="2000" dirty="0">
                <a:latin typeface="Times New Roman"/>
                <a:cs typeface="Times New Roman" panose="02020603050405020304" pitchFamily="18" charset="0"/>
              </a:rPr>
              <a:t> равным времени включения выключателя (точка 2 на </a:t>
            </a:r>
            <a:r>
              <a:rPr lang="ru-RU" sz="2000" dirty="0" smtClean="0">
                <a:latin typeface="Times New Roman"/>
                <a:cs typeface="Times New Roman" panose="02020603050405020304" pitchFamily="18" charset="0"/>
              </a:rPr>
              <a:t>рисунке). </a:t>
            </a:r>
            <a:endParaRPr lang="ru-RU" sz="20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/>
                <a:cs typeface="Times New Roman" panose="02020603050405020304" pitchFamily="18" charset="0"/>
              </a:rPr>
              <a:t>Время </a:t>
            </a:r>
            <a:r>
              <a:rPr lang="ru-RU" sz="2000" dirty="0">
                <a:latin typeface="Times New Roman"/>
                <a:cs typeface="Times New Roman" panose="02020603050405020304" pitchFamily="18" charset="0"/>
              </a:rPr>
              <a:t>от момента подачи команды на включение до момента оптимума, когда синхронизируемые напряжения совпадают по углу, называется </a:t>
            </a:r>
            <a:r>
              <a:rPr lang="ru-RU" sz="2000" i="1" dirty="0">
                <a:solidFill>
                  <a:srgbClr val="7030A0"/>
                </a:solidFill>
                <a:latin typeface="Times New Roman"/>
                <a:cs typeface="Times New Roman" panose="02020603050405020304" pitchFamily="18" charset="0"/>
              </a:rPr>
              <a:t>временем опережения </a:t>
            </a:r>
            <a:r>
              <a:rPr lang="ru-RU" sz="2000" i="1" dirty="0" smtClean="0">
                <a:solidFill>
                  <a:srgbClr val="7030A0"/>
                </a:solidFill>
                <a:latin typeface="Times New Roman"/>
                <a:cs typeface="Times New Roman" panose="02020603050405020304" pitchFamily="18" charset="0"/>
              </a:rPr>
              <a:t>    </a:t>
            </a:r>
            <a:r>
              <a:rPr lang="ru-RU" sz="2000" dirty="0">
                <a:latin typeface="Times New Roman"/>
                <a:cs typeface="Times New Roman" panose="02020603050405020304" pitchFamily="18" charset="0"/>
              </a:rPr>
              <a:t>. Соответственно угол  </a:t>
            </a:r>
            <a:r>
              <a:rPr lang="ru-RU" sz="2000" dirty="0" smtClean="0">
                <a:latin typeface="Times New Roman"/>
                <a:cs typeface="Times New Roman" panose="02020603050405020304" pitchFamily="18" charset="0"/>
              </a:rPr>
              <a:t>   , </a:t>
            </a:r>
            <a:r>
              <a:rPr lang="ru-RU" sz="2000" dirty="0">
                <a:latin typeface="Times New Roman"/>
                <a:cs typeface="Times New Roman" panose="02020603050405020304" pitchFamily="18" charset="0"/>
              </a:rPr>
              <a:t>при котором подается команда на включение выключателя синхронизируемого генератора, называется </a:t>
            </a:r>
            <a:r>
              <a:rPr lang="ru-RU" sz="2000" i="1" dirty="0">
                <a:solidFill>
                  <a:srgbClr val="7030A0"/>
                </a:solidFill>
                <a:latin typeface="Times New Roman"/>
                <a:cs typeface="Times New Roman" panose="02020603050405020304" pitchFamily="18" charset="0"/>
              </a:rPr>
              <a:t>углом опережения</a:t>
            </a:r>
            <a:r>
              <a:rPr lang="ru-RU" sz="2000" dirty="0" smtClean="0">
                <a:latin typeface="Times New Roman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/>
                <a:cs typeface="Times New Roman" panose="02020603050405020304" pitchFamily="18" charset="0"/>
              </a:rPr>
              <a:t>Необходимо выбрать </a:t>
            </a:r>
            <a:r>
              <a:rPr lang="ru-RU" sz="2000" dirty="0">
                <a:latin typeface="Times New Roman"/>
                <a:cs typeface="Times New Roman" panose="02020603050405020304" pitchFamily="18" charset="0"/>
              </a:rPr>
              <a:t>момент подачи команды на включение выключателя так, </a:t>
            </a:r>
            <a:r>
              <a:rPr lang="ru-RU" sz="2000" dirty="0">
                <a:solidFill>
                  <a:srgbClr val="7030A0"/>
                </a:solidFill>
                <a:latin typeface="Times New Roman"/>
                <a:cs typeface="Times New Roman" panose="02020603050405020304" pitchFamily="18" charset="0"/>
              </a:rPr>
              <a:t>чтобы </a:t>
            </a:r>
            <a:r>
              <a:rPr lang="ru-RU" sz="2000" i="1" dirty="0">
                <a:solidFill>
                  <a:srgbClr val="7030A0"/>
                </a:solidFill>
                <a:latin typeface="Times New Roman"/>
                <a:cs typeface="Times New Roman" panose="02020603050405020304" pitchFamily="18" charset="0"/>
              </a:rPr>
              <a:t>время опережения </a:t>
            </a:r>
            <a:r>
              <a:rPr lang="ru-RU" sz="2000" dirty="0">
                <a:solidFill>
                  <a:srgbClr val="7030A0"/>
                </a:solidFill>
                <a:latin typeface="Times New Roman"/>
                <a:cs typeface="Times New Roman" panose="02020603050405020304" pitchFamily="18" charset="0"/>
              </a:rPr>
              <a:t>точно равнялось </a:t>
            </a:r>
            <a:r>
              <a:rPr lang="ru-RU" sz="2000" i="1" dirty="0">
                <a:solidFill>
                  <a:srgbClr val="7030A0"/>
                </a:solidFill>
                <a:latin typeface="Times New Roman"/>
                <a:cs typeface="Times New Roman" panose="02020603050405020304" pitchFamily="18" charset="0"/>
              </a:rPr>
              <a:t>времени включения выключателя</a:t>
            </a:r>
            <a:r>
              <a:rPr lang="ru-RU" sz="2000" dirty="0">
                <a:latin typeface="Times New Roman"/>
                <a:cs typeface="Times New Roman" panose="02020603050405020304" pitchFamily="18" charset="0"/>
              </a:rPr>
              <a:t>, контакты выключателя будут замыкаться в момент оптимума и синхронизация будет происходить без толчка уравнительного тока.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0776" y="1698736"/>
            <a:ext cx="3694496" cy="1658256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057889"/>
              </p:ext>
            </p:extLst>
          </p:nvPr>
        </p:nvGraphicFramePr>
        <p:xfrm>
          <a:off x="4483356" y="4077072"/>
          <a:ext cx="304668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356" y="4077072"/>
                        <a:ext cx="304668" cy="361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71587"/>
              </p:ext>
            </p:extLst>
          </p:nvPr>
        </p:nvGraphicFramePr>
        <p:xfrm>
          <a:off x="7596336" y="4147327"/>
          <a:ext cx="361793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7" imgW="241195" imgH="241195" progId="Equation.DSMT4">
                  <p:embed/>
                </p:oleObj>
              </mc:Choice>
              <mc:Fallback>
                <p:oleObj name="Equation" r:id="rId7" imgW="24119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4147327"/>
                        <a:ext cx="361793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436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368660"/>
            <a:ext cx="8229600" cy="6084676"/>
          </a:xfrm>
        </p:spPr>
        <p:txBody>
          <a:bodyPr>
            <a:normAutofit/>
          </a:bodyPr>
          <a:lstStyle/>
          <a:p>
            <a:pPr marL="0" indent="457200" algn="just"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втоматический синхронизатор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ивает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впаден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фазе ЭДС генератора и напряжения на шинах электростанции в момент включения выключателя генератора. Он выдает управляющее воздействие на включение привода выключател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рически первые автоматические синхронизаторы определяли заданный неизменный   угол опережени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зывались </a:t>
            </a:r>
            <a:r>
              <a:rPr lang="ru-RU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втоматическими синхронизаторами с постоянным углом опережения</a:t>
            </a:r>
            <a:r>
              <a:rPr lang="ru-RU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buNone/>
            </a:pP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нако угол опережения при постоянном времени включения выключателя должен быть переменным, зависящим от характера и параметров относительного движения двух векторов ЭДС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этому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временные автоматические синхронизаторы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яют момент включения выключателя таким образом, чтобы не угол, 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рем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ережени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оставалось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оянным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Такие устройства называются </a:t>
            </a:r>
            <a:r>
              <a:rPr lang="ru-RU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втоматический синхронизатор с постоянным временем опережени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44691"/>
              </p:ext>
            </p:extLst>
          </p:nvPr>
        </p:nvGraphicFramePr>
        <p:xfrm>
          <a:off x="6300192" y="2347127"/>
          <a:ext cx="361793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347127"/>
                        <a:ext cx="361793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660967"/>
              </p:ext>
            </p:extLst>
          </p:nvPr>
        </p:nvGraphicFramePr>
        <p:xfrm>
          <a:off x="2035084" y="5299455"/>
          <a:ext cx="304668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6" imgW="203112" imgH="241195" progId="Equation.DSMT4">
                  <p:embed/>
                </p:oleObj>
              </mc:Choice>
              <mc:Fallback>
                <p:oleObj name="Equation" r:id="rId6" imgW="203112" imgH="241195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084" y="5299455"/>
                        <a:ext cx="304668" cy="361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26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4</TotalTime>
  <Words>956</Words>
  <Application>Microsoft Office PowerPoint</Application>
  <PresentationFormat>Экран (4:3)</PresentationFormat>
  <Paragraphs>164</Paragraphs>
  <Slides>12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2</vt:i4>
      </vt:variant>
    </vt:vector>
  </HeadingPairs>
  <TitlesOfParts>
    <vt:vector size="19" baseType="lpstr">
      <vt:lpstr>Arial</vt:lpstr>
      <vt:lpstr>Calibri</vt:lpstr>
      <vt:lpstr>Times New Roman</vt:lpstr>
      <vt:lpstr>Тема Office</vt:lpstr>
      <vt:lpstr>Equation</vt:lpstr>
      <vt:lpstr>Документ</vt:lpstr>
      <vt:lpstr>MathType 6.0 Equation</vt:lpstr>
      <vt:lpstr>Лабораторная работа № 6. Ручное/автоматическое управление включением синхронного генератора на параллельную работу по способу точной синхронизац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ршов А.Б.</dc:creator>
  <cp:lastModifiedBy>vik</cp:lastModifiedBy>
  <cp:revision>96</cp:revision>
  <dcterms:modified xsi:type="dcterms:W3CDTF">2018-03-19T08:04:46Z</dcterms:modified>
</cp:coreProperties>
</file>